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AC1BDD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AC1BDD" w:rsidRPr="00747B72" w:rsidRDefault="006226C1">
      <w:pPr>
        <w:rPr>
          <w:b/>
        </w:rPr>
      </w:pPr>
      <w:r>
        <w:rPr>
          <w:b/>
        </w:rPr>
        <w:t>3-3 Learn Check</w:t>
      </w:r>
      <w:r>
        <w:rPr>
          <w:b/>
        </w:rPr>
        <w:tab/>
      </w:r>
      <w:r>
        <w:rPr>
          <w:b/>
        </w:rPr>
        <w:tab/>
      </w:r>
      <w:r w:rsidR="00747B72">
        <w:rPr>
          <w:b/>
        </w:rPr>
        <w:tab/>
      </w:r>
      <w:r w:rsidR="00747B72">
        <w:rPr>
          <w:b/>
        </w:rPr>
        <w:tab/>
      </w:r>
      <w:r w:rsidR="00747B72">
        <w:rPr>
          <w:b/>
        </w:rPr>
        <w:tab/>
      </w:r>
      <w:r w:rsidR="00747B72">
        <w:rPr>
          <w:b/>
        </w:rPr>
        <w:tab/>
      </w:r>
      <w:r w:rsidR="00747B72">
        <w:rPr>
          <w:b/>
        </w:rPr>
        <w:tab/>
      </w:r>
      <w:r w:rsidR="00747B72">
        <w:rPr>
          <w:b/>
        </w:rPr>
        <w:tab/>
      </w:r>
      <w:r w:rsidR="00747B72">
        <w:rPr>
          <w:b/>
        </w:rPr>
        <w:tab/>
      </w:r>
      <w:r w:rsidR="00747B72">
        <w:rPr>
          <w:b/>
        </w:rPr>
        <w:tab/>
      </w:r>
      <w:r w:rsidR="00747B72">
        <w:t>Date________</w:t>
      </w:r>
      <w:r w:rsidR="005F7F96" w:rsidRPr="00747B72">
        <w:rPr>
          <w:b/>
        </w:rPr>
        <w:tab/>
      </w:r>
    </w:p>
    <w:p w:rsidR="00AC1BDD" w:rsidRDefault="00AC1BDD"/>
    <w:p w:rsidR="00AC1BDD" w:rsidRPr="00BF7174" w:rsidRDefault="00274B40">
      <w:pPr>
        <w:rPr>
          <w:i/>
        </w:rPr>
      </w:pPr>
      <w:r>
        <w:rPr>
          <w:i/>
        </w:rPr>
        <w:t>Learning goal</w:t>
      </w:r>
      <w:r w:rsidR="00AC1BDD" w:rsidRPr="00BF7174">
        <w:rPr>
          <w:i/>
        </w:rPr>
        <w:t>:</w:t>
      </w:r>
    </w:p>
    <w:p w:rsidR="00855533" w:rsidRPr="00274B40" w:rsidRDefault="00855533" w:rsidP="00855533">
      <w:pPr>
        <w:spacing w:after="0"/>
        <w:ind w:left="180" w:hanging="180"/>
        <w:contextualSpacing w:val="0"/>
        <w:rPr>
          <w:rFonts w:eastAsia="Times New Roman" w:cs="Times New Roman"/>
          <w:i/>
          <w:color w:val="000000"/>
          <w:szCs w:val="24"/>
        </w:rPr>
      </w:pPr>
      <w:r w:rsidRPr="00274B40">
        <w:rPr>
          <w:rFonts w:eastAsia="Times New Roman" w:cs="Times New Roman"/>
          <w:i/>
          <w:color w:val="000000"/>
          <w:szCs w:val="24"/>
        </w:rPr>
        <w:t xml:space="preserve">I can identify important characteristics (asymptotes, holes, intercepts, and end behavior) of </w:t>
      </w:r>
    </w:p>
    <w:p w:rsidR="00855533" w:rsidRPr="00274B40" w:rsidRDefault="00855533" w:rsidP="00855533">
      <w:pPr>
        <w:spacing w:after="0"/>
        <w:ind w:left="180" w:hanging="180"/>
        <w:contextualSpacing w:val="0"/>
        <w:rPr>
          <w:rFonts w:eastAsia="Times New Roman" w:cs="Times New Roman"/>
          <w:i/>
          <w:color w:val="000000"/>
          <w:szCs w:val="24"/>
        </w:rPr>
      </w:pPr>
      <w:r w:rsidRPr="00274B40">
        <w:rPr>
          <w:rFonts w:eastAsia="Times New Roman" w:cs="Times New Roman"/>
          <w:i/>
          <w:color w:val="000000"/>
          <w:szCs w:val="24"/>
        </w:rPr>
        <w:t>rational functions</w:t>
      </w:r>
      <w:r w:rsidR="00274B40">
        <w:rPr>
          <w:rFonts w:eastAsia="Times New Roman" w:cs="Times New Roman"/>
          <w:i/>
          <w:color w:val="000000"/>
          <w:szCs w:val="24"/>
        </w:rPr>
        <w:t>.</w:t>
      </w:r>
    </w:p>
    <w:p w:rsidR="00BF7174" w:rsidRPr="00BF7174" w:rsidRDefault="00BF7174" w:rsidP="00BF7174">
      <w:pPr>
        <w:spacing w:after="0"/>
        <w:contextualSpacing w:val="0"/>
        <w:rPr>
          <w:rFonts w:eastAsia="Times New Roman" w:cs="Times New Roman"/>
          <w:color w:val="000000"/>
          <w:szCs w:val="24"/>
        </w:rPr>
      </w:pPr>
    </w:p>
    <w:p w:rsidR="00AC1BDD" w:rsidRDefault="00AC1BDD">
      <w:pPr>
        <w:rPr>
          <w:b/>
        </w:rPr>
      </w:pPr>
    </w:p>
    <w:p w:rsidR="00AC1BDD" w:rsidRDefault="004D2D83">
      <w:pPr>
        <w:rPr>
          <w:b/>
        </w:rPr>
      </w:pPr>
      <w:r>
        <w:rPr>
          <w:b/>
        </w:rPr>
        <w:t xml:space="preserve">In numbers </w:t>
      </w:r>
      <w:r w:rsidR="00822FC3">
        <w:rPr>
          <w:b/>
        </w:rPr>
        <w:t>1-3</w:t>
      </w:r>
      <w:r>
        <w:rPr>
          <w:b/>
        </w:rPr>
        <w:t>, f</w:t>
      </w:r>
      <w:r w:rsidR="00AC1BDD" w:rsidRPr="00AC1BDD">
        <w:rPr>
          <w:b/>
        </w:rPr>
        <w:t xml:space="preserve">ind </w:t>
      </w:r>
      <w:r w:rsidR="006B1BA3">
        <w:rPr>
          <w:b/>
        </w:rPr>
        <w:t>the below information</w:t>
      </w:r>
    </w:p>
    <w:p w:rsidR="006B1BA3" w:rsidRPr="006B1BA3" w:rsidRDefault="006B1BA3">
      <w:pPr>
        <w:rPr>
          <w:b/>
        </w:rPr>
      </w:pPr>
    </w:p>
    <w:p w:rsidR="00AC1BDD" w:rsidRDefault="00472F92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246pt;margin-top:12.6pt;width:0;height:316pt;z-index:251658240" o:connectortype="straight"/>
        </w:pict>
      </w:r>
      <w:r w:rsidR="00AC1BDD">
        <w:t>1.</w:t>
      </w:r>
      <w:r w:rsidR="00AC1BDD">
        <w:tab/>
      </w:r>
      <w:r w:rsidR="006B1BA3" w:rsidRPr="00AC1BDD">
        <w:rPr>
          <w:position w:val="-24"/>
        </w:rPr>
        <w:object w:dxaOrig="2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33pt" o:ole="">
            <v:imagedata r:id="rId5" o:title=""/>
          </v:shape>
          <o:OLEObject Type="Embed" ProgID="Equation.DSMT4" ShapeID="_x0000_i1025" DrawAspect="Content" ObjectID="_1507554111" r:id="rId6"/>
        </w:object>
      </w:r>
      <w:r w:rsidR="006B1BA3">
        <w:tab/>
      </w:r>
      <w:r w:rsidR="006B1BA3">
        <w:tab/>
      </w:r>
      <w:r w:rsidR="006B1BA3">
        <w:tab/>
      </w:r>
      <w:r w:rsidR="00AC1BDD">
        <w:t>2.</w:t>
      </w:r>
      <w:r w:rsidR="00AC1BDD">
        <w:tab/>
      </w:r>
      <w:r w:rsidR="00640CAD" w:rsidRPr="00640CAD">
        <w:rPr>
          <w:position w:val="-32"/>
        </w:rPr>
        <w:object w:dxaOrig="2020" w:dyaOrig="740">
          <v:shape id="_x0000_i1026" type="#_x0000_t75" style="width:100.5pt;height:36.75pt" o:ole="">
            <v:imagedata r:id="rId7" o:title=""/>
          </v:shape>
          <o:OLEObject Type="Embed" ProgID="Equation.DSMT4" ShapeID="_x0000_i1026" DrawAspect="Content" ObjectID="_1507554112" r:id="rId8"/>
        </w:object>
      </w:r>
    </w:p>
    <w:p w:rsidR="00AC1BDD" w:rsidRDefault="00AC1BDD"/>
    <w:p w:rsidR="006B1BA3" w:rsidRDefault="006B1BA3"/>
    <w:p w:rsidR="006B1BA3" w:rsidRDefault="006B1BA3"/>
    <w:p w:rsidR="005F7F96" w:rsidRDefault="005F7F96"/>
    <w:p w:rsidR="005F7F96" w:rsidRDefault="005F7F96"/>
    <w:p w:rsidR="005F7F96" w:rsidRDefault="005F7F96"/>
    <w:p w:rsidR="005F7F96" w:rsidRDefault="005F7F96"/>
    <w:p w:rsidR="005F7F96" w:rsidRDefault="005F7F96"/>
    <w:p w:rsidR="006B1BA3" w:rsidRDefault="00944654" w:rsidP="006B1BA3">
      <w:r>
        <w:rPr>
          <w:i/>
        </w:rPr>
        <w:t>Domain:_______________</w:t>
      </w:r>
      <w:r w:rsidR="006B1BA3">
        <w:tab/>
      </w:r>
      <w:r w:rsidR="006B1BA3">
        <w:tab/>
      </w:r>
      <w:r w:rsidR="006B1BA3">
        <w:tab/>
      </w:r>
      <w:r w:rsidR="006B1BA3">
        <w:tab/>
      </w:r>
      <w:r>
        <w:rPr>
          <w:i/>
        </w:rPr>
        <w:t>Domain:_______________</w:t>
      </w:r>
    </w:p>
    <w:p w:rsidR="006B1BA3" w:rsidRDefault="006B1BA3" w:rsidP="006B1BA3"/>
    <w:p w:rsidR="006B1BA3" w:rsidRDefault="006B1BA3" w:rsidP="006B1BA3">
      <w:r>
        <w:rPr>
          <w:i/>
        </w:rPr>
        <w:t>x-intercept(s):_______________</w:t>
      </w:r>
      <w:r>
        <w:t xml:space="preserve">  </w:t>
      </w:r>
      <w:r>
        <w:tab/>
      </w:r>
      <w:r w:rsidR="005D5632">
        <w:tab/>
      </w:r>
      <w:r w:rsidR="005D5632">
        <w:tab/>
      </w:r>
      <w:r w:rsidR="005D5632">
        <w:rPr>
          <w:i/>
        </w:rPr>
        <w:t>x-intercept(s):_______________</w:t>
      </w:r>
      <w:r w:rsidR="005D5632">
        <w:t xml:space="preserve">  </w:t>
      </w:r>
      <w:r>
        <w:tab/>
      </w:r>
      <w:r w:rsidR="00F42640">
        <w:tab/>
      </w:r>
      <w:r>
        <w:tab/>
      </w:r>
    </w:p>
    <w:p w:rsidR="006B1BA3" w:rsidRDefault="005D5632" w:rsidP="006B1BA3">
      <w:r>
        <w:tab/>
      </w:r>
    </w:p>
    <w:p w:rsidR="005D5632" w:rsidRPr="002D29DC" w:rsidRDefault="006B1BA3" w:rsidP="005D5632">
      <w:r>
        <w:rPr>
          <w:i/>
        </w:rPr>
        <w:t>y-intercept: _________</w:t>
      </w:r>
      <w:r w:rsidR="005D5632">
        <w:rPr>
          <w:i/>
        </w:rPr>
        <w:tab/>
      </w:r>
      <w:r w:rsidR="005D5632">
        <w:rPr>
          <w:i/>
        </w:rPr>
        <w:tab/>
      </w:r>
      <w:r w:rsidR="005D5632">
        <w:rPr>
          <w:i/>
        </w:rPr>
        <w:tab/>
      </w:r>
      <w:r w:rsidR="005D5632">
        <w:rPr>
          <w:i/>
        </w:rPr>
        <w:tab/>
        <w:t>y-intercept: _________</w:t>
      </w:r>
    </w:p>
    <w:p w:rsidR="006B1BA3" w:rsidRDefault="006B1BA3" w:rsidP="006B1BA3"/>
    <w:p w:rsidR="006B1BA3" w:rsidRDefault="006B1BA3" w:rsidP="006B1BA3">
      <w:r>
        <w:rPr>
          <w:i/>
        </w:rPr>
        <w:t>horizontal asymptote(s):_______________</w:t>
      </w:r>
      <w:r>
        <w:t xml:space="preserve">    </w:t>
      </w:r>
      <w:r w:rsidR="005F7F96">
        <w:tab/>
      </w:r>
      <w:r w:rsidR="005F7F96">
        <w:rPr>
          <w:i/>
        </w:rPr>
        <w:t>horizontal asymptote(s):_______________</w:t>
      </w:r>
      <w:r w:rsidR="005F7F96">
        <w:t xml:space="preserve">      </w:t>
      </w:r>
      <w:r>
        <w:t xml:space="preserve">  </w:t>
      </w:r>
      <w:r w:rsidR="005D5632">
        <w:tab/>
      </w:r>
    </w:p>
    <w:p w:rsidR="006B1BA3" w:rsidRDefault="006B1BA3" w:rsidP="006B1BA3"/>
    <w:p w:rsidR="006B1BA3" w:rsidRPr="002D29DC" w:rsidRDefault="006B1BA3" w:rsidP="006B1BA3">
      <w:r>
        <w:rPr>
          <w:i/>
        </w:rPr>
        <w:t>vertical asymptote(s): _______________</w:t>
      </w:r>
      <w:r>
        <w:rPr>
          <w:i/>
        </w:rPr>
        <w:tab/>
      </w:r>
      <w:r w:rsidR="005F7F96">
        <w:rPr>
          <w:i/>
        </w:rPr>
        <w:tab/>
        <w:t>vertical asymptote(s): _______________</w:t>
      </w:r>
      <w:r>
        <w:rPr>
          <w:i/>
        </w:rPr>
        <w:tab/>
      </w:r>
    </w:p>
    <w:p w:rsidR="006B1BA3" w:rsidRDefault="006B1BA3" w:rsidP="006B1BA3">
      <w:pPr>
        <w:rPr>
          <w:i/>
        </w:rPr>
      </w:pPr>
    </w:p>
    <w:p w:rsidR="006B1BA3" w:rsidRDefault="006B1BA3" w:rsidP="006B1BA3">
      <w:pPr>
        <w:rPr>
          <w:i/>
        </w:rPr>
      </w:pPr>
      <w:r>
        <w:rPr>
          <w:i/>
        </w:rPr>
        <w:t>oblique asymptote:_______________</w:t>
      </w:r>
      <w:r>
        <w:rPr>
          <w:i/>
        </w:rPr>
        <w:tab/>
      </w:r>
      <w:r w:rsidR="005F7F96">
        <w:rPr>
          <w:i/>
        </w:rPr>
        <w:tab/>
        <w:t>oblique asymptote:_______________</w:t>
      </w:r>
    </w:p>
    <w:p w:rsidR="006B1BA3" w:rsidRDefault="006B1BA3" w:rsidP="006B1BA3">
      <w:pPr>
        <w:rPr>
          <w:i/>
        </w:rPr>
      </w:pPr>
    </w:p>
    <w:p w:rsidR="005F7F96" w:rsidRDefault="006B1BA3" w:rsidP="005F7F96">
      <w:pPr>
        <w:rPr>
          <w:i/>
        </w:rPr>
      </w:pPr>
      <w:r>
        <w:rPr>
          <w:i/>
        </w:rPr>
        <w:t>hole: _____________</w:t>
      </w:r>
      <w:r w:rsidR="005F7F96">
        <w:rPr>
          <w:i/>
        </w:rPr>
        <w:tab/>
      </w:r>
      <w:r w:rsidR="005F7F96">
        <w:rPr>
          <w:i/>
        </w:rPr>
        <w:tab/>
      </w:r>
      <w:r w:rsidR="005F7F96">
        <w:rPr>
          <w:i/>
        </w:rPr>
        <w:tab/>
      </w:r>
      <w:r w:rsidR="005F7F96">
        <w:rPr>
          <w:i/>
        </w:rPr>
        <w:tab/>
      </w:r>
      <w:r w:rsidR="005F7F96">
        <w:rPr>
          <w:i/>
        </w:rPr>
        <w:tab/>
        <w:t>hole: _____________</w:t>
      </w:r>
    </w:p>
    <w:p w:rsidR="00AC1BDD" w:rsidRPr="00327EDA" w:rsidRDefault="00472F92">
      <w:pPr>
        <w:rPr>
          <w:i/>
        </w:rPr>
      </w:pPr>
      <w:r>
        <w:rPr>
          <w:i/>
          <w:noProof/>
        </w:rPr>
        <w:pict>
          <v:shape id="_x0000_s1030" type="#_x0000_t32" style="position:absolute;margin-left:-10pt;margin-top:6.85pt;width:520pt;height:0;z-index:251660288" o:connectortype="straight"/>
        </w:pict>
      </w:r>
    </w:p>
    <w:p w:rsidR="00AC1BDD" w:rsidRDefault="00747B72">
      <w:r>
        <w:t>3</w:t>
      </w:r>
      <w:r w:rsidR="005F7F96">
        <w:t>.</w:t>
      </w:r>
      <w:r w:rsidR="005F7F96">
        <w:tab/>
      </w:r>
      <w:r w:rsidR="006A5D01" w:rsidRPr="00AC1BDD">
        <w:rPr>
          <w:position w:val="-24"/>
        </w:rPr>
        <w:object w:dxaOrig="5260" w:dyaOrig="720">
          <v:shape id="_x0000_i1027" type="#_x0000_t75" style="width:263.25pt;height:36pt" o:ole="">
            <v:imagedata r:id="rId9" o:title=""/>
          </v:shape>
          <o:OLEObject Type="Embed" ProgID="Equation.DSMT4" ShapeID="_x0000_i1027" DrawAspect="Content" ObjectID="_1507554113" r:id="rId10"/>
        </w:object>
      </w:r>
    </w:p>
    <w:p w:rsidR="00AC1BDD" w:rsidRDefault="00AC1BDD"/>
    <w:p w:rsidR="00AC1BDD" w:rsidRDefault="00AC1BDD"/>
    <w:p w:rsidR="005F7F96" w:rsidRDefault="005F7F96"/>
    <w:p w:rsidR="005F7F96" w:rsidRDefault="005F7F96"/>
    <w:p w:rsidR="005F7F96" w:rsidRDefault="005F7F96"/>
    <w:p w:rsidR="005F7F96" w:rsidRDefault="005F7F96"/>
    <w:p w:rsidR="005F7F96" w:rsidRDefault="005F7F96"/>
    <w:p w:rsidR="005F7F96" w:rsidRPr="002D29DC" w:rsidRDefault="00944654" w:rsidP="005F7F96">
      <w:r>
        <w:rPr>
          <w:i/>
        </w:rPr>
        <w:t>Domain:______________</w:t>
      </w:r>
      <w:r>
        <w:rPr>
          <w:i/>
        </w:rPr>
        <w:tab/>
      </w:r>
      <w:r w:rsidR="005F7F96">
        <w:rPr>
          <w:i/>
        </w:rPr>
        <w:t>x-intercept(s):_________</w:t>
      </w:r>
      <w:r w:rsidR="00824416">
        <w:rPr>
          <w:i/>
        </w:rPr>
        <w:t>____</w:t>
      </w:r>
      <w:r w:rsidR="005F7F96">
        <w:rPr>
          <w:i/>
        </w:rPr>
        <w:t>______</w:t>
      </w:r>
      <w:r w:rsidR="005F7F96">
        <w:t xml:space="preserve">  </w:t>
      </w:r>
      <w:r w:rsidR="005F7F96">
        <w:rPr>
          <w:i/>
        </w:rPr>
        <w:t>y-intercept: ___</w:t>
      </w:r>
      <w:r w:rsidR="00824416">
        <w:rPr>
          <w:i/>
        </w:rPr>
        <w:t>_______</w:t>
      </w:r>
      <w:r w:rsidR="005F7F96">
        <w:rPr>
          <w:i/>
        </w:rPr>
        <w:t>______</w:t>
      </w:r>
    </w:p>
    <w:p w:rsidR="005F7F96" w:rsidRDefault="005F7F96" w:rsidP="005F7F96"/>
    <w:p w:rsidR="005F7F96" w:rsidRPr="002D29DC" w:rsidRDefault="005F7F96" w:rsidP="005F7F96">
      <w:r>
        <w:rPr>
          <w:i/>
        </w:rPr>
        <w:t>horizontal asymptote(s):_______________</w:t>
      </w:r>
      <w:r>
        <w:t xml:space="preserve">      </w:t>
      </w:r>
      <w:r>
        <w:rPr>
          <w:i/>
        </w:rPr>
        <w:t>vertical asymptote(s): _______________</w:t>
      </w:r>
      <w:r>
        <w:rPr>
          <w:i/>
        </w:rPr>
        <w:tab/>
      </w:r>
      <w:r>
        <w:rPr>
          <w:i/>
        </w:rPr>
        <w:tab/>
      </w:r>
    </w:p>
    <w:p w:rsidR="005F7F96" w:rsidRDefault="005F7F96" w:rsidP="005F7F96">
      <w:pPr>
        <w:rPr>
          <w:i/>
        </w:rPr>
      </w:pPr>
    </w:p>
    <w:p w:rsidR="005F7F96" w:rsidRDefault="005F7F96" w:rsidP="005F7F96">
      <w:pPr>
        <w:rPr>
          <w:i/>
        </w:rPr>
      </w:pPr>
      <w:r>
        <w:rPr>
          <w:i/>
        </w:rPr>
        <w:t>oblique asymptote:_______________</w:t>
      </w:r>
      <w:r>
        <w:rPr>
          <w:i/>
        </w:rPr>
        <w:tab/>
        <w:t>hole: _____________</w:t>
      </w:r>
    </w:p>
    <w:p w:rsidR="00AC1BDD" w:rsidRDefault="00AC1BDD"/>
    <w:p w:rsidR="005A1770" w:rsidRPr="005F7F96" w:rsidRDefault="005F7F96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F7F96">
        <w:rPr>
          <w:b/>
        </w:rPr>
        <w:tab/>
      </w:r>
      <w:r>
        <w:rPr>
          <w:b/>
        </w:rPr>
        <w:tab/>
      </w:r>
    </w:p>
    <w:sectPr w:rsidR="005A1770" w:rsidRPr="005F7F96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AC71EB"/>
    <w:multiLevelType w:val="hybridMultilevel"/>
    <w:tmpl w:val="44D611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AC1BDD"/>
    <w:rsid w:val="00037431"/>
    <w:rsid w:val="00274B40"/>
    <w:rsid w:val="00327EDA"/>
    <w:rsid w:val="003D3C8B"/>
    <w:rsid w:val="003E68D4"/>
    <w:rsid w:val="004529C8"/>
    <w:rsid w:val="00455513"/>
    <w:rsid w:val="00472F92"/>
    <w:rsid w:val="004D2D83"/>
    <w:rsid w:val="004E05B8"/>
    <w:rsid w:val="00545A3E"/>
    <w:rsid w:val="00584098"/>
    <w:rsid w:val="00584819"/>
    <w:rsid w:val="005A1770"/>
    <w:rsid w:val="005D5632"/>
    <w:rsid w:val="005F7F96"/>
    <w:rsid w:val="006226C1"/>
    <w:rsid w:val="00626D55"/>
    <w:rsid w:val="00640CAD"/>
    <w:rsid w:val="006A5D01"/>
    <w:rsid w:val="006B1BA3"/>
    <w:rsid w:val="006B71D6"/>
    <w:rsid w:val="00747B72"/>
    <w:rsid w:val="00796309"/>
    <w:rsid w:val="00814467"/>
    <w:rsid w:val="00822FC3"/>
    <w:rsid w:val="00824416"/>
    <w:rsid w:val="00855533"/>
    <w:rsid w:val="00936F37"/>
    <w:rsid w:val="00944654"/>
    <w:rsid w:val="009A4595"/>
    <w:rsid w:val="00A4625E"/>
    <w:rsid w:val="00A67222"/>
    <w:rsid w:val="00AB1110"/>
    <w:rsid w:val="00AC1BDD"/>
    <w:rsid w:val="00AD6A11"/>
    <w:rsid w:val="00BF7174"/>
    <w:rsid w:val="00C13E99"/>
    <w:rsid w:val="00C33A05"/>
    <w:rsid w:val="00C57D51"/>
    <w:rsid w:val="00CE092F"/>
    <w:rsid w:val="00D12B1B"/>
    <w:rsid w:val="00E77DCC"/>
    <w:rsid w:val="00EA33DF"/>
    <w:rsid w:val="00F42640"/>
    <w:rsid w:val="00FE12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  <o:rules v:ext="edit">
        <o:r id="V:Rule3" type="connector" idref="#_x0000_s1026"/>
        <o:r id="V:Rule4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1BD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092F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092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77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44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3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7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2</cp:revision>
  <cp:lastPrinted>2014-12-18T21:31:00Z</cp:lastPrinted>
  <dcterms:created xsi:type="dcterms:W3CDTF">2015-10-28T20:13:00Z</dcterms:created>
  <dcterms:modified xsi:type="dcterms:W3CDTF">2015-10-28T20:13:00Z</dcterms:modified>
</cp:coreProperties>
</file>